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1AC8" w:rsidRDefault="00BC1AC8" w:rsidP="00BC1AC8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BC1AC8" w:rsidRDefault="00BC1AC8" w:rsidP="00BC1AC8">
      <w:r>
        <w:rPr>
          <w:b/>
        </w:rPr>
        <w:t>Date: 10-Nov-2020</w:t>
      </w:r>
    </w:p>
    <w:p w:rsidR="00BC1AC8" w:rsidRDefault="00BC1AC8" w:rsidP="00BC1AC8">
      <w:pPr>
        <w:rPr>
          <w:b/>
        </w:rPr>
      </w:pPr>
      <w:r>
        <w:rPr>
          <w:b/>
          <w:noProof/>
        </w:rPr>
        <w:drawing>
          <wp:inline distT="0" distB="0" distL="0" distR="0">
            <wp:extent cx="3076575" cy="800100"/>
            <wp:effectExtent l="19050" t="0" r="9525" b="0"/>
            <wp:docPr id="58" name="Picture 58" descr="C:\Users\chari\Desktop\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chari\Desktop\4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AC8" w:rsidRDefault="00BC1AC8" w:rsidP="00BC1AC8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C1AC8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1AC8" w:rsidRDefault="00BC1AC8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BC1AC8" w:rsidRDefault="00BC1AC8" w:rsidP="00BC1AC8"/>
    <w:tbl>
      <w:tblPr>
        <w:tblStyle w:val="TableGrid"/>
        <w:tblW w:w="0" w:type="auto"/>
        <w:tblLook w:val="04A0"/>
      </w:tblPr>
      <w:tblGrid>
        <w:gridCol w:w="9576"/>
      </w:tblGrid>
      <w:tr w:rsidR="00BC1AC8" w:rsidTr="00926092">
        <w:tc>
          <w:tcPr>
            <w:tcW w:w="9576" w:type="dxa"/>
          </w:tcPr>
          <w:p w:rsidR="00BC1AC8" w:rsidRDefault="00BC1AC8" w:rsidP="00926092">
            <w:r>
              <w:t>Tips:</w:t>
            </w:r>
          </w:p>
          <w:p w:rsidR="00BC1AC8" w:rsidRDefault="004C32AF" w:rsidP="00926092">
            <w:pPr>
              <w:pStyle w:val="ListParagraph"/>
              <w:ind w:left="1440"/>
            </w:pPr>
            <w:r>
              <w:t>1</w:t>
            </w:r>
            <w:r w:rsidR="00BC1AC8">
              <w:t xml:space="preserve">. </w:t>
            </w:r>
            <w:r w:rsidR="00883BF7">
              <w:t>Recall the method of solving the homogeneous differential equation.</w:t>
            </w:r>
          </w:p>
          <w:p w:rsidR="00BC1AC8" w:rsidRDefault="004C32AF" w:rsidP="00883BF7">
            <w:pPr>
              <w:pStyle w:val="ListParagraph"/>
              <w:ind w:left="1440"/>
            </w:pPr>
            <w:r>
              <w:t>2</w:t>
            </w:r>
            <w:r w:rsidR="00BC1AC8">
              <w:t xml:space="preserve">. </w:t>
            </w:r>
            <w:r w:rsidR="00883BF7">
              <w:t xml:space="preserve">Substitute </w:t>
            </w:r>
            <w:r w:rsidR="00883BF7" w:rsidRPr="00926092">
              <w:rPr>
                <w:position w:val="-10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.75pt" o:ole="">
                  <v:imagedata r:id="rId5" o:title=""/>
                </v:shape>
                <o:OLEObject Type="Embed" ProgID="Equation.DSMT4" ShapeID="_x0000_i1025" DrawAspect="Content" ObjectID="_1669581403" r:id="rId6"/>
              </w:object>
            </w:r>
            <w:r w:rsidR="00883BF7">
              <w:t>in the solution of differential equation</w:t>
            </w:r>
          </w:p>
          <w:p w:rsidR="00F421BC" w:rsidRDefault="00F421BC" w:rsidP="00883BF7">
            <w:pPr>
              <w:pStyle w:val="ListParagraph"/>
              <w:ind w:left="1440"/>
            </w:pPr>
            <w:r w:rsidRPr="00CF6F2A">
              <w:rPr>
                <w:position w:val="-6"/>
              </w:rPr>
              <w:object w:dxaOrig="240" w:dyaOrig="279">
                <v:shape id="_x0000_i1026" type="#_x0000_t75" style="width:12pt;height:14.25pt" o:ole="">
                  <v:imagedata r:id="rId7" o:title=""/>
                </v:shape>
                <o:OLEObject Type="Embed" ProgID="Equation.DSMT4" ShapeID="_x0000_i1026" DrawAspect="Content" ObjectID="_1669581404" r:id="rId8"/>
              </w:object>
            </w:r>
            <w:r w:rsidRPr="00CF6F2A">
              <w:rPr>
                <w:position w:val="-16"/>
              </w:rPr>
              <w:object w:dxaOrig="2140" w:dyaOrig="440">
                <v:shape id="_x0000_i1027" type="#_x0000_t75" style="width:107.25pt;height:21.75pt" o:ole="">
                  <v:imagedata r:id="rId9" o:title=""/>
                </v:shape>
                <o:OLEObject Type="Embed" ProgID="Equation.DSMT4" ShapeID="_x0000_i1027" DrawAspect="Content" ObjectID="_1669581405" r:id="rId10"/>
              </w:object>
            </w:r>
          </w:p>
          <w:p w:rsidR="00F421BC" w:rsidRDefault="00F421BC" w:rsidP="00883BF7">
            <w:pPr>
              <w:pStyle w:val="ListParagraph"/>
              <w:ind w:left="1440"/>
            </w:pPr>
            <w:r w:rsidRPr="00CF6F2A">
              <w:rPr>
                <w:position w:val="-24"/>
              </w:rPr>
              <w:object w:dxaOrig="1980" w:dyaOrig="620">
                <v:shape id="_x0000_i1028" type="#_x0000_t75" style="width:99pt;height:30.75pt" o:ole="">
                  <v:imagedata r:id="rId11" o:title=""/>
                </v:shape>
                <o:OLEObject Type="Embed" ProgID="Equation.DSMT4" ShapeID="_x0000_i1028" DrawAspect="Content" ObjectID="_1669581406" r:id="rId12"/>
              </w:object>
            </w:r>
          </w:p>
        </w:tc>
      </w:tr>
    </w:tbl>
    <w:p w:rsidR="00BC1AC8" w:rsidRDefault="00BC1AC8" w:rsidP="00BC1AC8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C1AC8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1AC8" w:rsidRDefault="00BC1AC8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A7765D" w:rsidRDefault="00A7765D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 differential equation is </w:t>
            </w:r>
            <w:r w:rsidRPr="00926092">
              <w:rPr>
                <w:position w:val="-28"/>
              </w:rPr>
              <w:object w:dxaOrig="3420" w:dyaOrig="680">
                <v:shape id="_x0000_i1029" type="#_x0000_t75" style="width:171pt;height:33.75pt" o:ole="">
                  <v:imagedata r:id="rId13" o:title=""/>
                </v:shape>
                <o:OLEObject Type="Embed" ProgID="Equation.DSMT4" ShapeID="_x0000_i1029" DrawAspect="Content" ObjectID="_1669581407" r:id="rId14"/>
              </w:object>
            </w:r>
          </w:p>
          <w:p w:rsidR="00A7765D" w:rsidRDefault="00C2317E" w:rsidP="00A77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</w:t>
            </w:r>
            <w:r w:rsidR="00A7765D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7765D" w:rsidRPr="00C644B6" w:rsidTr="00CF6F2A">
              <w:tc>
                <w:tcPr>
                  <w:tcW w:w="1838" w:type="dxa"/>
                </w:tcPr>
                <w:p w:rsidR="00A7765D" w:rsidRPr="00C644B6" w:rsidRDefault="0073112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3112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54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7765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Pr="00C644B6" w:rsidRDefault="00A7765D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subject as </w:t>
                  </w:r>
                  <w:r w:rsidRPr="00CF6F2A">
                    <w:rPr>
                      <w:position w:val="-24"/>
                    </w:rPr>
                    <w:object w:dxaOrig="340" w:dyaOrig="620">
                      <v:shape id="_x0000_i1030" type="#_x0000_t75" style="width:17.25pt;height:30.75pt" o:ole="">
                        <v:imagedata r:id="rId15" o:title=""/>
                      </v:shape>
                      <o:OLEObject Type="Embed" ProgID="Equation.DSMT4" ShapeID="_x0000_i1030" DrawAspect="Content" ObjectID="_1669581408" r:id="rId16"/>
                    </w:object>
                  </w:r>
                  <w:r>
                    <w:t xml:space="preserve">in </w:t>
                  </w:r>
                  <w:r w:rsidRPr="00926092">
                    <w:rPr>
                      <w:position w:val="-28"/>
                    </w:rPr>
                    <w:object w:dxaOrig="3420" w:dyaOrig="680">
                      <v:shape id="_x0000_i1031" type="#_x0000_t75" style="width:171pt;height:33.75pt" o:ole="">
                        <v:imagedata r:id="rId13" o:title=""/>
                      </v:shape>
                      <o:OLEObject Type="Embed" ProgID="Equation.DSMT4" ShapeID="_x0000_i1031" DrawAspect="Content" ObjectID="_1669581409" r:id="rId17"/>
                    </w:object>
                  </w:r>
                </w:p>
              </w:tc>
            </w:tr>
            <w:tr w:rsidR="00A7765D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Default="00A7765D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7765D" w:rsidRPr="00C644B6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</w:t>
                  </w:r>
                  <w:r w:rsidRPr="00926092">
                    <w:rPr>
                      <w:position w:val="-64"/>
                    </w:rPr>
                    <w:object w:dxaOrig="3580" w:dyaOrig="1400">
                      <v:shape id="_x0000_i1032" type="#_x0000_t75" style="width:179.25pt;height:69.75pt" o:ole="">
                        <v:imagedata r:id="rId18" o:title=""/>
                      </v:shape>
                      <o:OLEObject Type="Embed" ProgID="Equation.DSMT4" ShapeID="_x0000_i1032" DrawAspect="Content" ObjectID="_1669581410" r:id="rId19"/>
                    </w:object>
                  </w:r>
                </w:p>
              </w:tc>
            </w:tr>
          </w:tbl>
          <w:p w:rsidR="00A7765D" w:rsidRDefault="00BC1AC8" w:rsidP="00A77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</w:t>
            </w:r>
          </w:p>
          <w:p w:rsidR="00A7765D" w:rsidRDefault="00A7765D" w:rsidP="00A77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</w:t>
            </w:r>
            <w:r w:rsidR="00C2317E">
              <w:rPr>
                <w:sz w:val="20"/>
                <w:szCs w:val="20"/>
                <w:highlight w:val="white"/>
              </w:rPr>
              <w:t xml:space="preserve"> 2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7765D" w:rsidRPr="00C644B6" w:rsidTr="00CF6F2A">
              <w:tc>
                <w:tcPr>
                  <w:tcW w:w="1838" w:type="dxa"/>
                </w:tcPr>
                <w:p w:rsidR="00A7765D" w:rsidRPr="00C644B6" w:rsidRDefault="0073112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3112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55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7765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Clearly it is a homogeneous function. Take  </w:t>
                  </w:r>
                  <w:r w:rsidRPr="00CF6F2A">
                    <w:rPr>
                      <w:position w:val="-10"/>
                    </w:rPr>
                    <w:object w:dxaOrig="660" w:dyaOrig="260">
                      <v:shape id="_x0000_i1033" type="#_x0000_t75" style="width:33pt;height:12.75pt" o:ole="">
                        <v:imagedata r:id="rId20" o:title=""/>
                      </v:shape>
                      <o:OLEObject Type="Embed" ProgID="Equation.DSMT4" ShapeID="_x0000_i1033" DrawAspect="Content" ObjectID="_1669581411" r:id="rId21"/>
                    </w:object>
                  </w:r>
                  <w:r>
                    <w:t>and differentiate with respect</w:t>
                  </w:r>
                </w:p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</w:t>
                  </w:r>
                  <w:proofErr w:type="gramStart"/>
                  <w:r>
                    <w:t>to</w:t>
                  </w:r>
                  <w:proofErr w:type="gramEnd"/>
                  <w:r w:rsidRPr="00CF6F2A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22" o:title=""/>
                      </v:shape>
                      <o:OLEObject Type="Embed" ProgID="Equation.DSMT4" ShapeID="_x0000_i1034" DrawAspect="Content" ObjectID="_1669581412" r:id="rId23"/>
                    </w:object>
                  </w:r>
                  <w:r>
                    <w:t xml:space="preserve"> on both sides.                                                                        </w:t>
                  </w:r>
                </w:p>
                <w:p w:rsidR="00A7765D" w:rsidRPr="00C644B6" w:rsidRDefault="00A7765D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A7765D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Default="00A7765D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40"/>
                    </w:rPr>
                  </w:pPr>
                  <w:r>
                    <w:t xml:space="preserve">                    </w:t>
                  </w:r>
                  <w:r w:rsidRPr="00926092">
                    <w:rPr>
                      <w:position w:val="-40"/>
                    </w:rPr>
                    <w:object w:dxaOrig="1340" w:dyaOrig="920">
                      <v:shape id="_x0000_i1035" type="#_x0000_t75" style="width:66.75pt;height:45.75pt" o:ole="">
                        <v:imagedata r:id="rId24" o:title=""/>
                      </v:shape>
                      <o:OLEObject Type="Embed" ProgID="Equation.DSMT4" ShapeID="_x0000_i1035" DrawAspect="Content" ObjectID="_1669581413" r:id="rId25"/>
                    </w:object>
                  </w:r>
                </w:p>
                <w:p w:rsidR="00A7765D" w:rsidRPr="00C644B6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926092">
                    <w:rPr>
                      <w:position w:val="-226"/>
                    </w:rPr>
                    <w:object w:dxaOrig="3040" w:dyaOrig="4700">
                      <v:shape id="_x0000_i1036" type="#_x0000_t75" style="width:152.25pt;height:234.75pt" o:ole="">
                        <v:imagedata r:id="rId26" o:title=""/>
                      </v:shape>
                      <o:OLEObject Type="Embed" ProgID="Equation.DSMT4" ShapeID="_x0000_i1036" DrawAspect="Content" ObjectID="_1669581414" r:id="rId27"/>
                    </w:object>
                  </w:r>
                </w:p>
              </w:tc>
            </w:tr>
          </w:tbl>
          <w:p w:rsidR="00A7765D" w:rsidRDefault="00BC1AC8" w:rsidP="00A77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   </w:t>
            </w:r>
            <w:r w:rsidR="00A7765D">
              <w:rPr>
                <w:sz w:val="20"/>
                <w:szCs w:val="20"/>
                <w:highlight w:val="white"/>
              </w:rPr>
              <w:t>Step</w:t>
            </w:r>
            <w:r w:rsidR="00C2317E">
              <w:rPr>
                <w:sz w:val="20"/>
                <w:szCs w:val="20"/>
                <w:highlight w:val="white"/>
              </w:rPr>
              <w:t>3</w:t>
            </w:r>
            <w:r w:rsidR="00A7765D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7765D" w:rsidRPr="00C644B6" w:rsidTr="00CF6F2A">
              <w:tc>
                <w:tcPr>
                  <w:tcW w:w="1838" w:type="dxa"/>
                </w:tcPr>
                <w:p w:rsidR="00A7765D" w:rsidRPr="00C644B6" w:rsidRDefault="0073112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3112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56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7765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Pr="00C644B6" w:rsidRDefault="00A7765D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Apply the integration on both sides</w:t>
                  </w:r>
                  <w:proofErr w:type="gramStart"/>
                  <w:r>
                    <w:t>..</w:t>
                  </w:r>
                  <w:proofErr w:type="gramEnd"/>
                </w:p>
              </w:tc>
            </w:tr>
            <w:tr w:rsidR="00A7765D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Default="00A7765D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        </w:t>
                  </w:r>
                  <w:r w:rsidRPr="00926092">
                    <w:rPr>
                      <w:position w:val="-54"/>
                    </w:rPr>
                    <w:object w:dxaOrig="2200" w:dyaOrig="1440">
                      <v:shape id="_x0000_i1037" type="#_x0000_t75" style="width:110.25pt;height:1in" o:ole="">
                        <v:imagedata r:id="rId28" o:title=""/>
                      </v:shape>
                      <o:OLEObject Type="Embed" ProgID="Equation.DSMT4" ShapeID="_x0000_i1037" DrawAspect="Content" ObjectID="_1669581415" r:id="rId29"/>
                    </w:object>
                  </w:r>
                </w:p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Now, </w:t>
                  </w:r>
                  <w:r w:rsidRPr="00926092">
                    <w:rPr>
                      <w:position w:val="-24"/>
                    </w:rPr>
                    <w:object w:dxaOrig="1520" w:dyaOrig="620">
                      <v:shape id="_x0000_i1038" type="#_x0000_t75" style="width:75.75pt;height:30.75pt" o:ole="">
                        <v:imagedata r:id="rId30" o:title=""/>
                      </v:shape>
                      <o:OLEObject Type="Embed" ProgID="Equation.DSMT4" ShapeID="_x0000_i1038" DrawAspect="Content" ObjectID="_1669581416" r:id="rId31"/>
                    </w:object>
                  </w:r>
                </w:p>
                <w:p w:rsidR="00A7765D" w:rsidRPr="00C644B6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Hence, required general solution is </w:t>
                  </w:r>
                  <w:r w:rsidRPr="00926092">
                    <w:rPr>
                      <w:position w:val="-28"/>
                    </w:rPr>
                    <w:object w:dxaOrig="2000" w:dyaOrig="680">
                      <v:shape id="_x0000_i1039" type="#_x0000_t75" style="width:99.75pt;height:33.75pt" o:ole="">
                        <v:imagedata r:id="rId32" o:title=""/>
                      </v:shape>
                      <o:OLEObject Type="Embed" ProgID="Equation.DSMT4" ShapeID="_x0000_i1039" DrawAspect="Content" ObjectID="_1669581417" r:id="rId33"/>
                    </w:object>
                  </w:r>
                  <w:r>
                    <w:t xml:space="preserve"> </w:t>
                  </w:r>
                </w:p>
              </w:tc>
            </w:tr>
          </w:tbl>
          <w:p w:rsidR="00A7765D" w:rsidRDefault="00A7765D" w:rsidP="004C26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7765D" w:rsidRDefault="00A7765D" w:rsidP="00A77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</w:t>
            </w:r>
            <w:r w:rsidR="00C2317E">
              <w:rPr>
                <w:sz w:val="20"/>
                <w:szCs w:val="20"/>
                <w:highlight w:val="white"/>
              </w:rPr>
              <w:t xml:space="preserve"> 4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A7765D" w:rsidRPr="00C644B6" w:rsidTr="00CF6F2A">
              <w:tc>
                <w:tcPr>
                  <w:tcW w:w="1838" w:type="dxa"/>
                </w:tcPr>
                <w:p w:rsidR="00A7765D" w:rsidRPr="00C644B6" w:rsidRDefault="0073112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3112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57" style="position:absolute;z-index:25166438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A7765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 xml:space="preserve">   </w:t>
                  </w:r>
                </w:p>
                <w:p w:rsidR="00A7765D" w:rsidRPr="00C644B6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position w:val="-10"/>
                    </w:rPr>
                    <w:t xml:space="preserve">Put </w:t>
                  </w:r>
                  <w:r w:rsidRPr="00CF6F2A">
                    <w:rPr>
                      <w:position w:val="-10"/>
                    </w:rPr>
                    <w:object w:dxaOrig="1100" w:dyaOrig="320">
                      <v:shape id="_x0000_i1040" type="#_x0000_t75" style="width:54.75pt;height:15.75pt" o:ole="">
                        <v:imagedata r:id="rId34" o:title=""/>
                      </v:shape>
                      <o:OLEObject Type="Embed" ProgID="Equation.DSMT4" ShapeID="_x0000_i1040" DrawAspect="Content" ObjectID="_1669581418" r:id="rId35"/>
                    </w:object>
                  </w:r>
                  <w:r>
                    <w:t xml:space="preserve">in </w:t>
                  </w:r>
                  <w:r w:rsidRPr="00926092">
                    <w:rPr>
                      <w:position w:val="-28"/>
                    </w:rPr>
                    <w:object w:dxaOrig="2000" w:dyaOrig="680">
                      <v:shape id="_x0000_i1041" type="#_x0000_t75" style="width:99.75pt;height:33.75pt" o:ole="">
                        <v:imagedata r:id="rId36" o:title=""/>
                      </v:shape>
                      <o:OLEObject Type="Embed" ProgID="Equation.DSMT4" ShapeID="_x0000_i1041" DrawAspect="Content" ObjectID="_1669581419" r:id="rId37"/>
                    </w:object>
                  </w:r>
                </w:p>
              </w:tc>
            </w:tr>
            <w:tr w:rsidR="00A7765D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A7765D" w:rsidRPr="00C644B6" w:rsidRDefault="00A7765D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7765D" w:rsidRDefault="00A7765D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A7765D" w:rsidRDefault="00A7765D" w:rsidP="00A7765D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</w:t>
                  </w:r>
                  <w:r w:rsidRPr="00926092">
                    <w:rPr>
                      <w:position w:val="-60"/>
                    </w:rPr>
                    <w:object w:dxaOrig="2000" w:dyaOrig="1719">
                      <v:shape id="_x0000_i1042" type="#_x0000_t75" style="width:99.75pt;height:86.25pt" o:ole="">
                        <v:imagedata r:id="rId38" o:title=""/>
                      </v:shape>
                      <o:OLEObject Type="Embed" ProgID="Equation.DSMT4" ShapeID="_x0000_i1042" DrawAspect="Content" ObjectID="_1669581420" r:id="rId39"/>
                    </w:object>
                  </w:r>
                  <w:r>
                    <w:t xml:space="preserve"> </w:t>
                  </w:r>
                </w:p>
                <w:p w:rsidR="00A7765D" w:rsidRDefault="00A7765D" w:rsidP="00A77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Therefore, Required particular solution is </w:t>
                  </w:r>
                </w:p>
                <w:p w:rsidR="00A7765D" w:rsidRPr="00C644B6" w:rsidRDefault="00A7765D" w:rsidP="00A7765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926092">
                    <w:rPr>
                      <w:position w:val="-64"/>
                    </w:rPr>
                    <w:object w:dxaOrig="2000" w:dyaOrig="1400">
                      <v:shape id="_x0000_i1043" type="#_x0000_t75" style="width:99.75pt;height:69.75pt" o:ole="">
                        <v:imagedata r:id="rId40" o:title=""/>
                      </v:shape>
                      <o:OLEObject Type="Embed" ProgID="Equation.DSMT4" ShapeID="_x0000_i1043" DrawAspect="Content" ObjectID="_1669581421" r:id="rId41"/>
                    </w:object>
                  </w:r>
                </w:p>
              </w:tc>
            </w:tr>
          </w:tbl>
          <w:p w:rsidR="00883BF7" w:rsidRDefault="00883BF7" w:rsidP="00883BF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BC1AC8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1AC8" w:rsidRDefault="00BC1AC8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Particular solution of differential equation </w:t>
            </w:r>
            <w:r w:rsidR="004C2692" w:rsidRPr="00926092">
              <w:rPr>
                <w:position w:val="-28"/>
              </w:rPr>
              <w:object w:dxaOrig="3420" w:dyaOrig="680">
                <v:shape id="_x0000_i1044" type="#_x0000_t75" style="width:171pt;height:33.75pt" o:ole="">
                  <v:imagedata r:id="rId13" o:title=""/>
                </v:shape>
                <o:OLEObject Type="Embed" ProgID="Equation.DSMT4" ShapeID="_x0000_i1044" DrawAspect="Content" ObjectID="_1669581422" r:id="rId42"/>
              </w:object>
            </w:r>
            <w:r>
              <w:t>is</w:t>
            </w:r>
            <w:r w:rsidR="00883BF7" w:rsidRPr="00926092">
              <w:rPr>
                <w:position w:val="-28"/>
              </w:rPr>
              <w:object w:dxaOrig="1900" w:dyaOrig="680">
                <v:shape id="_x0000_i1045" type="#_x0000_t75" style="width:95.25pt;height:33.75pt" o:ole="">
                  <v:imagedata r:id="rId43" o:title=""/>
                </v:shape>
                <o:OLEObject Type="Embed" ProgID="Equation.DSMT4" ShapeID="_x0000_i1045" DrawAspect="Content" ObjectID="_1669581423" r:id="rId44"/>
              </w:object>
            </w:r>
            <w:r>
              <w:t>.</w:t>
            </w:r>
          </w:p>
          <w:p w:rsidR="00BC1AC8" w:rsidRDefault="00BC1AC8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BC1AC8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p w:rsidR="00BC1AC8" w:rsidRPr="000646CE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p w:rsidR="00BC1AC8" w:rsidRDefault="00BC1AC8" w:rsidP="00BC1AC8"/>
    <w:sectPr w:rsidR="00BC1AC8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BC1AC8"/>
    <w:rsid w:val="00055A7C"/>
    <w:rsid w:val="00137EBA"/>
    <w:rsid w:val="004C2692"/>
    <w:rsid w:val="004C32AF"/>
    <w:rsid w:val="0073112B"/>
    <w:rsid w:val="00883BF7"/>
    <w:rsid w:val="0089291F"/>
    <w:rsid w:val="00A135CD"/>
    <w:rsid w:val="00A7765D"/>
    <w:rsid w:val="00BC1AC8"/>
    <w:rsid w:val="00C2317E"/>
    <w:rsid w:val="00C57FAB"/>
    <w:rsid w:val="00CF043A"/>
    <w:rsid w:val="00D823C4"/>
    <w:rsid w:val="00F421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04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A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C1A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1A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AC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228</Words>
  <Characters>130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11T01:57:00Z</dcterms:created>
  <dcterms:modified xsi:type="dcterms:W3CDTF">2020-12-15T17:41:00Z</dcterms:modified>
</cp:coreProperties>
</file>